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C517554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63400</wp:posOffset>
            </wp:positionH>
            <wp:positionV relativeFrom="topMargin">
              <wp:posOffset>11188700</wp:posOffset>
            </wp:positionV>
            <wp:extent cx="355600" cy="419100"/>
            <wp:effectExtent l="0" t="0" r="6350" b="0"/>
            <wp:wrapNone/>
            <wp:docPr id="100250" name="图片 100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0" name="图片 10025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辽宁省鞍山市中考数学真题</w:t>
      </w:r>
    </w:p>
    <w:p w14:paraId="38428466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197416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只有一个选项符合题意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7481BB84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实数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rPr>
          <w:rFonts w:ascii="宋体" w:hAnsi="宋体" w:eastAsia="宋体" w:cs="宋体"/>
          <w:color w:val="auto"/>
        </w:rPr>
        <w:t>的绝对值是（　　）</w:t>
      </w:r>
    </w:p>
    <w:p w14:paraId="7A275F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B. </w:t>
      </w:r>
      <w:r>
        <w:rPr>
          <w:rFonts w:ascii="宋体" w:hAnsi="宋体" w:eastAsia="宋体" w:cs="宋体"/>
          <w:color w:val="auto"/>
        </w:rPr>
        <w:t>﹣</w:t>
      </w:r>
      <w:r>
        <w:rPr>
          <w:rFonts w:ascii="Times New Roman" w:hAnsi="Times New Roman" w:eastAsia="Times New Roman" w:cs="Times New Roman"/>
          <w:color w:val="auto"/>
        </w:rPr>
        <w:t>2023</w:t>
      </w:r>
      <w:r>
        <w:tab/>
      </w:r>
      <w: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12" o:title="eqId3d9172b506339c2bb7e67832b784a3a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14" o:title="eqIda5f30de6aa0c05892ae2196df10d3f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644CB0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的几何体是由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完全相同的小正方体搭成的，它的左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D17F2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81075" cy="93345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77C2D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90575" cy="5334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533400" cy="542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90575" cy="5334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04825" cy="5048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4C4D3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32553047" name="图片 632553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553047" name="图片 63255304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7A0DD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2.05pt;width:74.15pt;" o:ole="t" filled="f" o:preferrelative="t" stroked="f" coordsize="21600,21600">
            <v:path/>
            <v:fill on="f" focussize="0,0"/>
            <v:stroke on="f" joinstyle="miter"/>
            <v:imagedata r:id="rId22" o:title="eqIdf615ddfbab20c1e39e21f90219167816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4" o:title="eqId7e220490240591a4445e65f3743a242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</w:p>
    <w:p w14:paraId="01BBB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6" o:title="eqId1bbf0eb375f6c9f91856bcc993a2e3d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2pt;width:85pt;" o:ole="t" filled="f" o:preferrelative="t" stroked="f" coordsize="21600,21600">
            <v:path/>
            <v:fill on="f" focussize="0,0"/>
            <v:stroke on="f" joinstyle="miter"/>
            <v:imagedata r:id="rId28" o:title="eqId6155ff251fb877959670c737d7d74a1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</w:p>
    <w:p w14:paraId="799D65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九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班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名同学在一次测试中，某道题目（满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分）的得分情况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9"/>
        <w:gridCol w:w="345"/>
        <w:gridCol w:w="345"/>
        <w:gridCol w:w="345"/>
        <w:gridCol w:w="450"/>
        <w:gridCol w:w="345"/>
      </w:tblGrid>
      <w:tr w14:paraId="28FB245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65298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得分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分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AD98D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4064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9098B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62D9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78C28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</w:tr>
      <w:tr w14:paraId="2F23185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1408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87300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9A420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9D129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3A7C2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E155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</w:tr>
    </w:tbl>
    <w:p w14:paraId="55F9E2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这道题目得分的众数和中位数分别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2D366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7B181F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甲、乙两台机器运输某种货物，已知乙比甲每小时多运</w:t>
      </w:r>
      <w:r>
        <w:rPr>
          <w:rFonts w:ascii="Times New Roman" w:hAnsi="Times New Roman" w:eastAsia="Times New Roman" w:cs="Times New Roman"/>
          <w:color w:val="000000"/>
        </w:rPr>
        <w:t>60kg</w:t>
      </w:r>
      <w:r>
        <w:rPr>
          <w:rFonts w:ascii="宋体" w:hAnsi="宋体" w:eastAsia="宋体" w:cs="宋体"/>
          <w:color w:val="000000"/>
        </w:rPr>
        <w:t>，甲运输</w:t>
      </w:r>
      <w:r>
        <w:rPr>
          <w:rFonts w:ascii="Times New Roman" w:hAnsi="Times New Roman" w:eastAsia="Times New Roman" w:cs="Times New Roman"/>
          <w:color w:val="000000"/>
        </w:rPr>
        <w:t>500kg</w:t>
      </w:r>
      <w:r>
        <w:rPr>
          <w:rFonts w:ascii="宋体" w:hAnsi="宋体" w:eastAsia="宋体" w:cs="宋体"/>
          <w:color w:val="000000"/>
        </w:rPr>
        <w:t>所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32553045" name="图片 63255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553045" name="图片 63255304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间与乙运输</w:t>
      </w:r>
      <w:r>
        <w:rPr>
          <w:rFonts w:ascii="Times New Roman" w:hAnsi="Times New Roman" w:eastAsia="Times New Roman" w:cs="Times New Roman"/>
          <w:color w:val="000000"/>
        </w:rPr>
        <w:t>800kg</w:t>
      </w:r>
      <w:r>
        <w:rPr>
          <w:rFonts w:ascii="宋体" w:hAnsi="宋体" w:eastAsia="宋体" w:cs="宋体"/>
          <w:color w:val="000000"/>
        </w:rPr>
        <w:t>所用的时间相等，求甲、乙两台机器每小时分别运输多少千克货物．设甲每小时运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货物，则可列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585DC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65pt;width:67.15pt;" o:ole="t" filled="f" o:preferrelative="t" stroked="f" coordsize="21600,21600">
            <v:path/>
            <v:fill on="f" focussize="0,0"/>
            <v:stroke on="f" joinstyle="miter"/>
            <v:imagedata r:id="rId30" o:title="eqId3dd89243364b8e2f1ed3b344892e7c7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65pt;width:66.1pt;" o:ole="t" filled="f" o:preferrelative="t" stroked="f" coordsize="21600,21600">
            <v:path/>
            <v:fill on="f" focussize="0,0"/>
            <v:stroke on="f" joinstyle="miter"/>
            <v:imagedata r:id="rId32" o:title="eqId32bceb975866630bf95ced77788f982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65pt;width:66.1pt;" o:ole="t" filled="f" o:preferrelative="t" stroked="f" coordsize="21600,21600">
            <v:path/>
            <v:fill on="f" focussize="0,0"/>
            <v:stroke on="f" joinstyle="miter"/>
            <v:imagedata r:id="rId34" o:title="eqId5d9f20f70b4b12f842fd508b5ae453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65pt;width:66.1pt;" o:ole="t" filled="f" o:preferrelative="t" stroked="f" coordsize="21600,21600">
            <v:path/>
            <v:fill on="f" focussize="0,0"/>
            <v:stroke on="f" joinstyle="miter"/>
            <v:imagedata r:id="rId36" o:title="eqIdaac05f523c47fc8aa2168dac6292fdc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</w:p>
    <w:p w14:paraId="53E479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8" o:title="eqIdd8a4352562ae8aa968014fd0d931b67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含有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0" o:title="eqIdf6b86c22b670a8e9f3896f9e8883fbb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的直角三角尺按如图所示的位置放置，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42" o:title="eqId619966af5abba968962c958a9facb22e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44" o:title="eqId9d57899ad4774aed9ccc7bd23db72153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270E5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0287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67EE0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7" o:title="eqIdbe6a6301878fed2a01413020b27310a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9" o:title="eqIdad36099d4f257b472895e2c5209ea2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1" o:title="eqId79a97bb4dcfab4ec7539bc783d563c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53" o:title="eqIdf1845ed03ec08feac9adee161aab3449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 w14:paraId="1E8C5E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5" o:title="eqIde675a92cad72c65aa4071b9d9e22609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条弦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5" o:title="eqIde675a92cad72c65aa4071b9d9e22609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61" o:title="eqId9b173ac8cc4ac4f1c9e1daaa605fbb27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" o:title="eqId1e72b2e1ff83e95df04874532298245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197B5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52550" cy="145732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34DF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6" o:title="eqIda7ffe8515ff6183c1c7775dc6f94bdb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68" o:title="eqIda4b8503f4706b8321e4e79a87eadea84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70" o:title="eqIdcf298f00799cbf34b4db26f5f63af92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 w14:paraId="28ED04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2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74" o:title="eqId73b3c032441543354c154ee67d744abb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6" o:title="eqId3d2c15801fee2405573677484f5dcfa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78" o:title="eqIdb83cb6327dcbc8a998e6586bcfa7a3b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直于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2" o:title="eqId411461db15ee8086332c531e086c40c7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发，沿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以每秒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6" o:title="eqIda7ffe8515ff6183c1c7775dc6f94bdb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的速度平移，当直线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2" o:title="eqId411461db15ee8086332c531e086c40c7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9d78abbad68bbbf12af10cd40ef4c35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时停止运动，运动过程中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2" o:title="eqId411461db15ee8086332c531e086c40c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矩形的对角线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74" o:title="eqId73b3c032441543354c154ee67d744ab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3" o:title="eqId49b50357a6545cae8348e3059312f52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在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2" o:title="eqId411461db15ee8086332c531e086c40c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侧作正方形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6" o:title="eqId611f100dcfa7803db6eb233e2e7f2dab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正方形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96" o:title="eqId611f100dcfa7803db6eb233e2e7f2da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99" o:title="eqId866b81a8384cce4f24867baca2e6820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2" o:title="eqId411461db15ee8086332c531e086c40c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则下列图象能大致反映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之间函数关系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79ADF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0200" cy="12382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D56A01D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19200" cy="10477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00150" cy="10477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9D0F2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09675" cy="10477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09675" cy="10477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BF0F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12D8F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，被誉为近五年最火的“五一”假期圆满收官，据文旅部发布的数据显示，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五一”假期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天，全国国内旅游出游合计约为</w:t>
      </w:r>
      <w:r>
        <w:rPr>
          <w:rFonts w:ascii="Times New Roman" w:hAnsi="Times New Roman" w:eastAsia="Times New Roman" w:cs="Times New Roman"/>
          <w:color w:val="000000"/>
        </w:rPr>
        <w:t>274000000</w:t>
      </w:r>
      <w:r>
        <w:rPr>
          <w:rFonts w:ascii="宋体" w:hAnsi="宋体" w:eastAsia="宋体" w:cs="宋体"/>
          <w:color w:val="000000"/>
        </w:rPr>
        <w:t>人次．将数据</w:t>
      </w:r>
      <w:r>
        <w:rPr>
          <w:rFonts w:ascii="Times New Roman" w:hAnsi="Times New Roman" w:eastAsia="Times New Roman" w:cs="Times New Roman"/>
          <w:color w:val="000000"/>
        </w:rPr>
        <w:t>274000000</w:t>
      </w:r>
      <w:r>
        <w:rPr>
          <w:rFonts w:ascii="宋体" w:hAnsi="宋体" w:eastAsia="宋体" w:cs="宋体"/>
          <w:color w:val="000000"/>
        </w:rPr>
        <w:t>用科学记数法可表示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81905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0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2553039" name="图片 632553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553039" name="图片 63255303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108" o:title="eqIdbc2535b938aafe4ddc25979451f0cd4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50915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一个不透明的口袋中装有红球和白球共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个，这些球除颜色外都相同，将口袋中的球搅匀后，从中随机摸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记下它的颜色后再放回口袋中，不断重复这一过程，共摸球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次，发现有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次摸到红球，则口袋中红球约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个．</w:t>
      </w:r>
    </w:p>
    <w:p w14:paraId="6705C7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10" o:title="eqIdf81434ddd50838f6e8f2fbf428243ba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不相等的实数根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9E4DE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在平面直角坐标系中，矩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2" o:title="eqId6de876a6f077935f6f99ca064b462c9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32553043" name="图片 632553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553043" name="图片 63255304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4" o:title="eqIdd62e8aadaadebf1454fde21a390ebde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16" o:title="eqIdae7a3e520a16d4fdd73c4e6a4ce7be0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在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eqId81dea63b8ce3e51adf66cf7b9982a24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、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0" o:title="eqIdd053b14c8588eee2acbbe44fc37a688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正半轴上，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764509115979e9958101808383672ec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，将矩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2" o:title="eqId6de876a6f077935f6f99ca064b462c96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7" o:title="eqId88929f4ba0851730d5f941d426b8754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点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9" o:title="eqIdc5db41a1f31d6baee7c69990811edb9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边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4" o:title="eqIdd62e8aadaadebf1454fde21a390ebde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．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134" o:title="eqId7f561a36cc4c9293d8a63ee4e1a7146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136" o:title="eqId41e58410b199870aedeb34514275b4b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9D7DE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2954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ACEE2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0" o:title="eqId15c0dbe3c080c4c4636c64803e5c1f7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2" o:title="eqId9abaeba15f3abdd877bc701af52c5cd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4" o:title="eqId6b1bd1adfe4cc6566218f19970c2fd3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9d78abbad68bbbf12af10cd40ef4c35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7" o:title="eqId4eedae8d316c76e3d0b451256de03fb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49" o:title="eqId5eaffcd2070bfcb1955e2cab66c26c0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别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2" o:title="eqId2a30f3a8b673cc28bd90c50cf1a3528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大于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3" o:title="eqId65026a6b6402cb599e14be8023a3f6a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，两弧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155" o:title="eqId8fabb884dc5f9609de491245463bbe9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交于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7" o:title="eqIda0ed1ec316bc54c37c4286c208f5566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59" o:title="eqId4cae70b8a9d2d2e96dea62c00ced04b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2" o:title="eqIdac047e91852b91af639feec23a9598b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62" o:title="eqIdac047e91852b91af639feec23a9598b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15pt;width:53.15pt;" o:ole="t" filled="f" o:preferrelative="t" stroked="f" coordsize="21600,21600">
            <v:path/>
            <v:fill on="f" focussize="0,0"/>
            <v:stroke on="f" joinstyle="miter"/>
            <v:imagedata r:id="rId165" o:title="eqId6bf271d6475f5305bc922677b4cfe28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7" o:title="eqId54a5d7d3b6b63fe5c24c3907b7a8eaa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69" o:title="eqId58b30a8f02b0532e55378662ebf2384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1.9pt;width:36.95pt;" o:ole="t" filled="f" o:preferrelative="t" stroked="f" coordsize="21600,21600">
            <v:path/>
            <v:fill on="f" focussize="0,0"/>
            <v:stroke on="f" joinstyle="miter"/>
            <v:imagedata r:id="rId171" o:title="eqId098a96d1e67d5e74d6122c8dfa63f183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173" o:title="eqId241501c6312d3da4f3d9a5dc79f332b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2CBA44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295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B29AF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0" o:title="eqId15c0dbe3c080c4c4636c64803e5c1f7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179" o:title="eqId2b6e4a2df58a236c20df5df0d29a466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正、负半轴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第一象限，经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反比例函数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181" o:title="eqId9212e728b36c078188606c9d429389d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83" o:title="eqIdecf783d3172debc69f963495e5bff78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垂足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5" o:title="eqId60ef95894ceebaf236170e8832dcf7e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pt;width:56pt;" o:ole="t" filled="f" o:preferrelative="t" stroked="f" coordsize="21600,21600">
            <v:path/>
            <v:fill on="f" focussize="0,0"/>
            <v:stroke on="f" joinstyle="miter"/>
            <v:imagedata r:id="rId186" o:title="eqIdc2d6ceed6e5a36193bcb5a557853dbe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95pt;width:63.95pt;" o:ole="t" filled="f" o:preferrelative="t" stroked="f" coordsize="21600,21600">
            <v:path/>
            <v:fill on="f" focussize="0,0"/>
            <v:stroke on="f" joinstyle="miter"/>
            <v:imagedata r:id="rId188" o:title="eqId32885e9e3d6b1e21980d10eb580a74d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3B783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85925" cy="1419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FC89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正方形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2" o:title="eqId411b38a18046fea8e9fab1f9f9b80a5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9" o:title="eqId9d78abbad68bbbf12af10cd40ef4c35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一点，连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93" o:title="eqIdd50703c46b6153945d718b198f03b4b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95" o:title="eqIdf7f9fba8a4098c1a0515286eb8d616d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7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顺时针旋轮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9" o:title="eqIdc02b54dc6b3e1bb6544f47d4c8743fcf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1" o:title="eqId3f7ad41b36674fd6e90176ee24cdefb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93" o:title="eqIdd50703c46b6153945d718b198f03b4b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204" o:title="eqIdf50b3ae183997b707d16eb4e7f6712f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截取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06" o:title="eqId68a83fdd2ba72a2dba0b6b10bb3e06b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08" o:title="eqId6aa2b5e09f8ec785c59900a529390a02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95pt;width:77.9pt;" o:ole="t" filled="f" o:preferrelative="t" stroked="f" coordsize="21600,21600">
            <v:path/>
            <v:fill on="f" focussize="0,0"/>
            <v:stroke on="f" joinstyle="miter"/>
            <v:imagedata r:id="rId210" o:title="eqIda9afac07cd313063da402c783326f49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3" o:title="eqId49b50357a6545cae8348e3059312f52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对角线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3" o:title="eqIdd40b319212a7e7528b053e1c7097e96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215" o:title="eqId895dc3dc3a6606ff487a4c4863e1850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17" o:title="eqId77a7e4a6765ce78b05ee97764771e01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1.2pt;width:49.8pt;" o:ole="t" filled="f" o:preferrelative="t" stroked="f" coordsize="21600,21600">
            <v:path/>
            <v:fill on="f" focussize="0,0"/>
            <v:stroke on="f" joinstyle="miter"/>
            <v:imagedata r:id="rId220" o:title="eqIdbabba18f432a10823cfdccdccfce868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222" o:title="eqIda309d190802e8a90b421174da5cfc72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17" o:title="eqId77a7e4a6765ce78b05ee97764771e01f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9DAEF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1334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2380F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B383F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226" o:title="eqIde3e12076936a21e7de0c7c246f7dfe4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28" o:title="eqIdf23d29646155e27b172ecdf263e2d70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0F9B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rPr>
          <w:rFonts w:ascii="MS Gothic" w:hAnsi="MS Gothic" w:eastAsia="MS Gothic" w:cs="MS Gothic"/>
          <w:color w:val="000000"/>
        </w:rPr>
        <w:t>▱</w:t>
      </w:r>
      <w:r>
        <w:rPr>
          <w:rFonts w:ascii="Times New Roman" w:hAnsi="Times New Roman" w:eastAsia="Times New Roman" w:cs="Times New Roman"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作对角线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的垂直平分线</w:t>
      </w:r>
      <w:r>
        <w:rPr>
          <w:rFonts w:ascii="Times New Roman" w:hAnsi="Times New Roman" w:eastAsia="Times New Roman" w:cs="Times New Roman"/>
          <w:color w:val="000000"/>
        </w:rPr>
        <w:t>EF</w: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分别交</w:t>
      </w:r>
      <w:r>
        <w:rPr>
          <w:rFonts w:ascii="Times New Roman" w:hAnsi="Times New Roman" w:eastAsia="Times New Roman" w:cs="Times New Roman"/>
          <w:color w:val="000000"/>
        </w:rPr>
        <w:t>AD，BC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color w:val="000000"/>
        </w:rPr>
        <w:t>E，F</w: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color w:val="000000"/>
        </w:rPr>
        <w:t>BE，DF</w:t>
      </w:r>
      <w:r>
        <w:rPr>
          <w:rFonts w:ascii="宋体" w:hAnsi="宋体" w:eastAsia="宋体" w:cs="宋体"/>
          <w:color w:val="000000"/>
        </w:rPr>
        <w:t>．求证：四边形</w:t>
      </w:r>
      <w:r>
        <w:rPr>
          <w:rFonts w:ascii="Times New Roman" w:hAnsi="Times New Roman" w:eastAsia="Times New Roman" w:cs="Times New Roman"/>
          <w:color w:val="000000"/>
        </w:rPr>
        <w:t>BFDE</w:t>
      </w:r>
      <w:r>
        <w:rPr>
          <w:rFonts w:ascii="宋体" w:hAnsi="宋体" w:eastAsia="宋体" w:cs="宋体"/>
          <w:color w:val="000000"/>
        </w:rPr>
        <w:t>是菱形．</w:t>
      </w:r>
    </w:p>
    <w:p w14:paraId="10EBAF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2382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322C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5D9F1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第六十个学雷锋纪念日到来之际，习近平总书记指出：实践证明，无论时代如何变迁，雷锋精神永不过时．某校为弘扬雷锋精神，组织全校学生开展了手抄报评比活动．评比结果共分为四项：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7" o:title="eqId5963abe8f421bd99a2aaa94831a951e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非凡创意；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2" o:title="eqId7f9e8449aad35c5d840a3395ea86df6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魅力色彩；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9" o:title="eqIdc5db41a1f31d6baee7c69990811edb9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最美设计；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无限潜力．参赛的每名学生都恰好获得其中一个奖项．活动结束后，学校数学兴趣小组随机调查了部分学生的获奖情况，将调查结果绘制成如下两幅不完整的统计图．</w:t>
      </w:r>
    </w:p>
    <w:p w14:paraId="5EBE4D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86200" cy="18573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2E42B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统计图提供的信息，解答下列问题：</w:t>
      </w:r>
    </w:p>
    <w:p w14:paraId="3CA0DC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本次共调查了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名学生．</w:t>
      </w:r>
    </w:p>
    <w:p w14:paraId="05FC58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补全条形统计图．</w:t>
      </w:r>
    </w:p>
    <w:p w14:paraId="22059F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本次评比活动中，全校有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37" o:title="eqIdc867c245d7aa59dd20f8c73aaf2d096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参加，根据调查结果，请你估计在评比中获得“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7" o:title="eqId5963abe8f421bd99a2aaa94831a951e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非凡创意”奖的学生人数．</w:t>
      </w:r>
    </w:p>
    <w:p w14:paraId="7ACA5C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二十四节气是中国古代一种用来指导农事的补充历法，在国际气象界被誉为“中国的第五大发明”，并位列联合国教科文组织人类非物质文化遗产代表作名录．小明和小亮对二十四节气非常感兴趣，在课间玩游戏时，准备了四张完全相同的不透明卡片，卡片正面分别写有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惊蛰”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夏至”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白露”“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霜降”四个节气，两人商量将卡片背面朝上洗匀后，从中随机抽取一张，并讲述所抽卡片上的节气的由来与习俗．</w:t>
      </w:r>
    </w:p>
    <w:p w14:paraId="70985CF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明从四张卡片中随机抽取一张卡片，抽到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惊蛰”的概率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72300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小明先从四张卡片中随机抽取一张，小亮再从剩下的卡片中随机抽取一张，请用列表或画树状图的方法，求两人</w:t>
      </w:r>
      <w:r>
        <w:rPr>
          <w:rFonts w:ascii="宋体" w:hAnsi="宋体" w:eastAsia="宋体" w:cs="宋体"/>
          <w:color w:val="000000"/>
          <w:em w:val="dot"/>
        </w:rPr>
        <w:t>都没有</w:t>
      </w:r>
      <w:r>
        <w:rPr>
          <w:rFonts w:ascii="宋体" w:hAnsi="宋体" w:eastAsia="宋体" w:cs="宋体"/>
          <w:color w:val="000000"/>
        </w:rPr>
        <w:t>抽到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夏至”的概率．</w:t>
      </w:r>
    </w:p>
    <w:p w14:paraId="71C3CA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26F17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商店窗前计划安装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遮阳棚，其截面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．在截面图中，墙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764509115979e9958101808383672ec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地面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41" o:title="eqIda6b41d4070854edfaa24071137b314c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遮阳棚与墙面连接处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2" o:title="eqId7f9e8449aad35c5d840a3395ea86df6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地面高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44" o:title="eqId9f262271bb023018c6f14833f955e15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6" o:title="eqId18e0f7e08e014294c38b972cc1a8944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遮阳棚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8" o:title="eqIdb79dd200766db27fb90d6bd1992cf658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窗户所在墙面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4" o:title="eqId764509115979e9958101808383672ec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，即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5pt;width:109.5pt;" o:ole="t" filled="f" o:preferrelative="t" stroked="f" coordsize="21600,21600">
            <v:path/>
            <v:fill on="f" focussize="0,0"/>
            <v:stroke on="f" joinstyle="miter"/>
            <v:imagedata r:id="rId251" o:title="eqIda79ee9927594fb64c1817bcb70916b0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假设此地正午时太阳光与地面的夹角恰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3" o:title="eqIdc3ad1b0a76a887783392268ae203ad2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若经过点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7" o:title="eqId5963abe8f421bd99a2aaa94831a951e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光线恰好照射在地面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2" o:title="eqId8455657dde27aabe6adb7b188e031c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则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257" o:title="eqIdc2d40d5cb59338d3cb1dd504bb12d10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，为使正午时窗前地面上能有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59" o:title="eqIdb249c222293a0df29234b4e983ceb11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宽的阴影区域，即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261" o:title="eqIdbf6d29649ca983107243a631e087205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遮阳棚的宽度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8" o:title="eqIdb79dd200766db27fb90d6bd1992cf65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(结果精确到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4" o:title="eqIdbe49497ddac7217d834e9d72e9f17b4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参考数据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266" o:title="eqId460317e7c26f95b9b29cfe1a89b796d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</w:t>
      </w:r>
    </w:p>
    <w:p w14:paraId="1A7CB2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90875" cy="16668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22DD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反比例函数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70" o:title="eqIddaa915a60a2d6e535369715ba84015b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72" o:title="eqIdb0a525f01f2562ea2efc3bf5edd8a8a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74" o:title="eqId4dada5f77d2d21c86c6e2652fe09e9c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6" o:title="eqId29e9bbb8781e7df447dc7af8cc4c399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取一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278" o:title="eqIdb13c121d6561e38868086652d4ca57b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1" o:title="eqId03902478df1a55bc99703210bccab91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283" o:title="eqId7ac451db3443cabb204f96c31fd4a02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2EB40D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6764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65BC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．</w:t>
      </w:r>
    </w:p>
    <w:p w14:paraId="071B95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第一象限内直线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287" o:title="eqId4fbfcae2cecc98e2d6c16dde6d3ec1c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等于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9" o:title="eqIdcc3322a2ad9a95bdc9fc576a7a158d4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 w14:paraId="175D66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簎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9FE7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72" o:title="eqId411b38a18046fea8e9fab1f9f9b80a5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95" o:title="eqId6d276d0010fd458383ea3dd61415e1a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8" o:title="eqId7dea2ae9d515f9ab351ad72306b776e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3" o:title="eqIdd40b319212a7e7528b053e1c7097e96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3.95pt;width:113.9pt;" o:ole="t" filled="f" o:preferrelative="t" stroked="f" coordsize="21600,21600">
            <v:path/>
            <v:fill on="f" focussize="0,0"/>
            <v:stroke on="f" joinstyle="miter"/>
            <v:imagedata r:id="rId301" o:title="eqId5e324b08fed257dcf9a201586fd12f8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0F3D6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71575" cy="12287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5BE1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93" o:title="eqId49b50357a6545cae8348e3059312f52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．</w:t>
      </w:r>
    </w:p>
    <w:p w14:paraId="754986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06" o:title="eqIdb61601ecf8de47ed9b84ee59d65f811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308" o:title="eqId155b6084b8d24e54d7d9fc611878b07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57" o:title="eqId3d97cdc586744d208b6f69c9813af97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．</w:t>
      </w:r>
    </w:p>
    <w:p w14:paraId="60C8403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网络销售已经成为一种热门的销售方式，某果园在网络平台上直播销售荔枝．已知该荔枝的成本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kg</w:t>
      </w:r>
      <w:r>
        <w:rPr>
          <w:rFonts w:ascii="宋体" w:hAnsi="宋体" w:eastAsia="宋体" w:cs="宋体"/>
          <w:color w:val="000000"/>
        </w:rPr>
        <w:t>，销售价格不高于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kg</w:t>
      </w:r>
      <w:r>
        <w:rPr>
          <w:rFonts w:ascii="宋体" w:hAnsi="宋体" w:eastAsia="宋体" w:cs="宋体"/>
          <w:color w:val="000000"/>
        </w:rPr>
        <w:t>，且每售卖</w:t>
      </w:r>
      <w:r>
        <w:rPr>
          <w:rFonts w:ascii="Times New Roman" w:hAnsi="Times New Roman" w:eastAsia="Times New Roman" w:cs="Times New Roman"/>
          <w:color w:val="000000"/>
        </w:rPr>
        <w:t>1kg</w:t>
      </w:r>
      <w:r>
        <w:rPr>
          <w:rFonts w:ascii="宋体" w:hAnsi="宋体" w:eastAsia="宋体" w:cs="宋体"/>
          <w:color w:val="000000"/>
        </w:rPr>
        <w:t>需向网络平台支付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元的相关费用，经过一段时间的直播销售发现，每日销售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）与销售价格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元</w:t>
      </w:r>
      <w:r>
        <w:rPr>
          <w:rFonts w:ascii="Times New Roman" w:hAnsi="Times New Roman" w:eastAsia="Times New Roman" w:cs="Times New Roman"/>
          <w:color w:val="000000"/>
        </w:rPr>
        <w:t>/kg</w:t>
      </w:r>
      <w:r>
        <w:rPr>
          <w:rFonts w:ascii="宋体" w:hAnsi="宋体" w:eastAsia="宋体" w:cs="宋体"/>
          <w:color w:val="000000"/>
        </w:rPr>
        <w:t>）之间满足如图所示的一次函数关系．</w:t>
      </w:r>
    </w:p>
    <w:p w14:paraId="590E3A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11906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891F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0" o:title="eqIdd053b14c8588eee2acbbe44fc37a688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eqId81dea63b8ce3e51adf66cf7b9982a24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解析式．</w:t>
      </w:r>
    </w:p>
    <w:p w14:paraId="18865A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每千克荔枝的销售价格定为多少元时，销售这种荔枝日获利最大，最大利润为多少元？</w:t>
      </w:r>
    </w:p>
    <w:p w14:paraId="406D6F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ED889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0" o:title="eqId15c0dbe3c080c4c4636c64803e5c1f7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15" o:title="eqId047dc9795efa99b6fb9fdf9778085dab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15pt;width:56.1pt;" o:ole="t" filled="f" o:preferrelative="t" stroked="f" coordsize="21600,21600">
            <v:path/>
            <v:fill on="f" focussize="0,0"/>
            <v:stroke on="f" joinstyle="miter"/>
            <v:imagedata r:id="rId317" o:title="eqIdcb2cf0e95fdf1fd8a5b01d3dfd905e0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射线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（不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1" o:title="eqId03902478df1a55bc99703210bccab910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1" o:title="eqId03902478df1a55bc99703210bccab91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左侧作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6pt;width:51.6pt;" o:ole="t" filled="f" o:preferrelative="t" stroked="f" coordsize="21600,21600">
            <v:path/>
            <v:fill on="f" focussize="0,0"/>
            <v:stroke on="f" joinstyle="miter"/>
            <v:imagedata r:id="rId322" o:title="eqIdd8225b3e02f5a9f1fd5a09ada650cb7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3.5pt;width:55pt;" o:ole="t" filled="f" o:preferrelative="t" stroked="f" coordsize="21600,21600">
            <v:path/>
            <v:fill on="f" focussize="0,0"/>
            <v:stroke on="f" joinstyle="miter"/>
            <v:imagedata r:id="rId324" o:title="eqId1f74a172b70f7df00b3f722a5929ad5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06" o:title="eqId68a83fdd2ba72a2dba0b6b10bb3e06b9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06" o:title="eqId68a83fdd2ba72a2dba0b6b10bb3e06b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3" o:title="eqIdd40b319212a7e7528b053e1c7097e96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9" o:title="eqIdd004d2d115b477ade6af7ddb93db0df8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1" o:title="eqIdc63e36329f5e0979f5ee776ac5d06327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3" o:title="eqId85c4bdfb0db1e31e8459df1d15f9ab5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EEA07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19425" cy="23241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72E1C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不是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当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338" o:title="eqId33ac762a2899a58faa0d3ab44f1281f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40" o:title="eqId5095a28bb1b91bf6bed9e2cfbd76bb1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3" o:title="eqId85c4bdfb0db1e31e8459df1d15f9ab5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65pt;width:31.7pt;" o:ole="t" filled="f" o:preferrelative="t" stroked="f" coordsize="21600,21600">
            <v:path/>
            <v:fill on="f" focussize="0,0"/>
            <v:stroke on="f" joinstyle="miter"/>
            <v:imagedata r:id="rId344" o:title="eqIdb889a1edab97b1d428e0f0ed34d313b7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3">
            <o:LockedField>false</o:LockedField>
          </o:OLEObject>
        </w:object>
      </w:r>
      <w:r>
        <w:rPr>
          <w:rFonts w:ascii="Calibri" w:hAnsi="Calibri" w:eastAsia="Calibri" w:cs="Calibri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27B20A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0" o:title="eqId0dc5c9827dfd0be5a9c85962d6ccbfb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当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47" o:title="eqId97cf714ffb3fd5917a76b191640b55f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349" o:title="eqId9173b446b8ff3ec5506540f277d93a1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证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351" o:title="eqId53ebab8d6fef2c395a6ca50f7d20760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9DFCB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347" o:title="eqId97cf714ffb3fd5917a76b191640b55f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349" o:title="eqId9173b446b8ff3ec5506540f277d93a1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线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47" o:title="eqId4eedae8d316c76e3d0b451256de03fb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4" o:title="eqIdf52a58fbaf4fea03567e88a9f0f6e37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57" o:title="eqId07160f14b3b453bebb64cb2bf96dc85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359" o:title="eqIdb515965c22d2950b592c096c6e3bdfd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线段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361" o:title="eqId167d31eb8432b5c0364316e5048c23d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C4083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50F98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抛物线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363" o:title="eqId7811e15e5b009ef52ba00b430916b1b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365" o:title="eqId0481d24e2af1e0cd348732b9444d1dd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9.9pt;width:38.3pt;" o:ole="t" filled="f" o:preferrelative="t" stroked="f" coordsize="21600,21600">
            <v:path/>
            <v:fill on="f" focussize="0,0"/>
            <v:stroke on="f" joinstyle="miter"/>
            <v:imagedata r:id="rId367" o:title="eqId93842cf36b1107534c3904d18ba3ae5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第一象限内抛物线上一动点．</w:t>
      </w:r>
    </w:p>
    <w:p w14:paraId="7C0C13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22383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　　</w:t>
      </w:r>
      <w:r>
        <w:rPr>
          <w:color w:val="000000"/>
        </w:rPr>
        <w:drawing>
          <wp:inline distT="0" distB="0" distL="114300" distR="114300">
            <wp:extent cx="1333500" cy="21050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64FB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．</w:t>
      </w:r>
    </w:p>
    <w:p w14:paraId="0B8B19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371" o:title="eqIda13a1f182ea4e8710d27450286e5018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83" o:title="eqIdecf783d3172debc69f963495e5bff78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1" o:title="eqId03902478df1a55bc99703210bccab91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3" o:title="eqId85c4bdfb0db1e31e8459df1d15f9ab5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76" o:title="eqId92034dd2bb9480b18709d01153467f8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632553041" name="图片 632553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553041" name="图片 63255304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横坐标．</w:t>
      </w:r>
    </w:p>
    <w:p w14:paraId="790160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半轴上一点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378" o:title="eqIda299d2b999568e80be8005565ba209a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380" o:title="eqId7785afeeaf274892253d04b4f693b367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382" o:title="eqId4cdbc3b57a79eb27c22c0e5f898b452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0.65pt;width:74.7pt;" o:ole="t" filled="f" o:preferrelative="t" stroked="f" coordsize="21600,21600">
            <v:path/>
            <v:fill on="f" focussize="0,0"/>
            <v:stroke on="f" joinstyle="miter"/>
            <v:imagedata r:id="rId384" o:title="eqIdc85372e4f1739fa74d420168a1e78ca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坐标．</w:t>
      </w:r>
    </w:p>
    <w:p w14:paraId="084DBA7C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MS Gothic">
    <w:panose1 w:val="020B0609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3DC06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1F3D6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651D3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5D413D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53D495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E45234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22D5878"/>
    <w:rsid w:val="1531370D"/>
    <w:rsid w:val="38274566"/>
    <w:rsid w:val="3B137B9F"/>
    <w:rsid w:val="48A27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oleObject" Target="embeddings/oleObject40.bin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oleObject" Target="embeddings/oleObject37.bin"/><Relationship Id="rId86" Type="http://schemas.openxmlformats.org/officeDocument/2006/relationships/oleObject" Target="embeddings/oleObject36.bin"/><Relationship Id="rId85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" Type="http://schemas.openxmlformats.org/officeDocument/2006/relationships/footer" Target="footer3.xml"/><Relationship Id="rId79" Type="http://schemas.openxmlformats.org/officeDocument/2006/relationships/oleObject" Target="embeddings/oleObject32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1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5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" Type="http://schemas.openxmlformats.org/officeDocument/2006/relationships/footer" Target="footer2.xml"/><Relationship Id="rId69" Type="http://schemas.openxmlformats.org/officeDocument/2006/relationships/oleObject" Target="embeddings/oleObject27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24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3.bin"/><Relationship Id="rId6" Type="http://schemas.openxmlformats.org/officeDocument/2006/relationships/footer" Target="footer1.xml"/><Relationship Id="rId59" Type="http://schemas.openxmlformats.org/officeDocument/2006/relationships/oleObject" Target="embeddings/oleObject22.bin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" Type="http://schemas.openxmlformats.org/officeDocument/2006/relationships/header" Target="header2.xml"/><Relationship Id="rId39" Type="http://schemas.openxmlformats.org/officeDocument/2006/relationships/oleObject" Target="embeddings/oleObject12.bin"/><Relationship Id="rId386" Type="http://schemas.openxmlformats.org/officeDocument/2006/relationships/fontTable" Target="fontTable.xml"/><Relationship Id="rId385" Type="http://schemas.openxmlformats.org/officeDocument/2006/relationships/customXml" Target="../customXml/item1.xml"/><Relationship Id="rId384" Type="http://schemas.openxmlformats.org/officeDocument/2006/relationships/image" Target="media/image167.wmf"/><Relationship Id="rId383" Type="http://schemas.openxmlformats.org/officeDocument/2006/relationships/oleObject" Target="embeddings/oleObject208.bin"/><Relationship Id="rId382" Type="http://schemas.openxmlformats.org/officeDocument/2006/relationships/image" Target="media/image166.wmf"/><Relationship Id="rId381" Type="http://schemas.openxmlformats.org/officeDocument/2006/relationships/oleObject" Target="embeddings/oleObject207.bin"/><Relationship Id="rId380" Type="http://schemas.openxmlformats.org/officeDocument/2006/relationships/image" Target="media/image165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06.bin"/><Relationship Id="rId378" Type="http://schemas.openxmlformats.org/officeDocument/2006/relationships/image" Target="media/image164.wmf"/><Relationship Id="rId377" Type="http://schemas.openxmlformats.org/officeDocument/2006/relationships/oleObject" Target="embeddings/oleObject205.bin"/><Relationship Id="rId376" Type="http://schemas.openxmlformats.org/officeDocument/2006/relationships/image" Target="media/image163.wmf"/><Relationship Id="rId375" Type="http://schemas.openxmlformats.org/officeDocument/2006/relationships/oleObject" Target="embeddings/oleObject204.bin"/><Relationship Id="rId374" Type="http://schemas.openxmlformats.org/officeDocument/2006/relationships/oleObject" Target="embeddings/oleObject203.bin"/><Relationship Id="rId373" Type="http://schemas.openxmlformats.org/officeDocument/2006/relationships/oleObject" Target="embeddings/oleObject202.bin"/><Relationship Id="rId372" Type="http://schemas.openxmlformats.org/officeDocument/2006/relationships/oleObject" Target="embeddings/oleObject201.bin"/><Relationship Id="rId371" Type="http://schemas.openxmlformats.org/officeDocument/2006/relationships/image" Target="media/image162.wmf"/><Relationship Id="rId370" Type="http://schemas.openxmlformats.org/officeDocument/2006/relationships/oleObject" Target="embeddings/oleObject200.bin"/><Relationship Id="rId37" Type="http://schemas.openxmlformats.org/officeDocument/2006/relationships/oleObject" Target="embeddings/oleObject11.bin"/><Relationship Id="rId369" Type="http://schemas.openxmlformats.org/officeDocument/2006/relationships/image" Target="media/image161.png"/><Relationship Id="rId368" Type="http://schemas.openxmlformats.org/officeDocument/2006/relationships/image" Target="media/image160.png"/><Relationship Id="rId367" Type="http://schemas.openxmlformats.org/officeDocument/2006/relationships/image" Target="media/image159.wmf"/><Relationship Id="rId366" Type="http://schemas.openxmlformats.org/officeDocument/2006/relationships/oleObject" Target="embeddings/oleObject199.bin"/><Relationship Id="rId365" Type="http://schemas.openxmlformats.org/officeDocument/2006/relationships/image" Target="media/image158.wmf"/><Relationship Id="rId364" Type="http://schemas.openxmlformats.org/officeDocument/2006/relationships/oleObject" Target="embeddings/oleObject198.bin"/><Relationship Id="rId363" Type="http://schemas.openxmlformats.org/officeDocument/2006/relationships/image" Target="media/image157.wmf"/><Relationship Id="rId362" Type="http://schemas.openxmlformats.org/officeDocument/2006/relationships/oleObject" Target="embeddings/oleObject197.bin"/><Relationship Id="rId361" Type="http://schemas.openxmlformats.org/officeDocument/2006/relationships/image" Target="media/image156.wmf"/><Relationship Id="rId360" Type="http://schemas.openxmlformats.org/officeDocument/2006/relationships/oleObject" Target="embeddings/oleObject196.bin"/><Relationship Id="rId36" Type="http://schemas.openxmlformats.org/officeDocument/2006/relationships/image" Target="media/image17.wmf"/><Relationship Id="rId359" Type="http://schemas.openxmlformats.org/officeDocument/2006/relationships/image" Target="media/image155.wmf"/><Relationship Id="rId358" Type="http://schemas.openxmlformats.org/officeDocument/2006/relationships/oleObject" Target="embeddings/oleObject195.bin"/><Relationship Id="rId357" Type="http://schemas.openxmlformats.org/officeDocument/2006/relationships/image" Target="media/image154.wmf"/><Relationship Id="rId356" Type="http://schemas.openxmlformats.org/officeDocument/2006/relationships/oleObject" Target="embeddings/oleObject194.bin"/><Relationship Id="rId355" Type="http://schemas.openxmlformats.org/officeDocument/2006/relationships/oleObject" Target="embeddings/oleObject193.bin"/><Relationship Id="rId354" Type="http://schemas.openxmlformats.org/officeDocument/2006/relationships/oleObject" Target="embeddings/oleObject192.bin"/><Relationship Id="rId353" Type="http://schemas.openxmlformats.org/officeDocument/2006/relationships/oleObject" Target="embeddings/oleObject191.bin"/><Relationship Id="rId352" Type="http://schemas.openxmlformats.org/officeDocument/2006/relationships/oleObject" Target="embeddings/oleObject190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89.bin"/><Relationship Id="rId35" Type="http://schemas.openxmlformats.org/officeDocument/2006/relationships/oleObject" Target="embeddings/oleObject10.bin"/><Relationship Id="rId349" Type="http://schemas.openxmlformats.org/officeDocument/2006/relationships/image" Target="media/image152.wmf"/><Relationship Id="rId348" Type="http://schemas.openxmlformats.org/officeDocument/2006/relationships/oleObject" Target="embeddings/oleObject188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87.bin"/><Relationship Id="rId345" Type="http://schemas.openxmlformats.org/officeDocument/2006/relationships/oleObject" Target="embeddings/oleObject186.bin"/><Relationship Id="rId344" Type="http://schemas.openxmlformats.org/officeDocument/2006/relationships/image" Target="media/image150.wmf"/><Relationship Id="rId343" Type="http://schemas.openxmlformats.org/officeDocument/2006/relationships/oleObject" Target="embeddings/oleObject185.bin"/><Relationship Id="rId342" Type="http://schemas.openxmlformats.org/officeDocument/2006/relationships/oleObject" Target="embeddings/oleObject184.bin"/><Relationship Id="rId341" Type="http://schemas.openxmlformats.org/officeDocument/2006/relationships/oleObject" Target="embeddings/oleObject183.bin"/><Relationship Id="rId340" Type="http://schemas.openxmlformats.org/officeDocument/2006/relationships/image" Target="media/image149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82.bin"/><Relationship Id="rId338" Type="http://schemas.openxmlformats.org/officeDocument/2006/relationships/image" Target="media/image148.wmf"/><Relationship Id="rId337" Type="http://schemas.openxmlformats.org/officeDocument/2006/relationships/oleObject" Target="embeddings/oleObject181.bin"/><Relationship Id="rId336" Type="http://schemas.openxmlformats.org/officeDocument/2006/relationships/oleObject" Target="embeddings/oleObject180.bin"/><Relationship Id="rId335" Type="http://schemas.openxmlformats.org/officeDocument/2006/relationships/oleObject" Target="embeddings/oleObject179.bin"/><Relationship Id="rId334" Type="http://schemas.openxmlformats.org/officeDocument/2006/relationships/image" Target="media/image147.png"/><Relationship Id="rId333" Type="http://schemas.openxmlformats.org/officeDocument/2006/relationships/image" Target="media/image146.wmf"/><Relationship Id="rId332" Type="http://schemas.openxmlformats.org/officeDocument/2006/relationships/oleObject" Target="embeddings/oleObject178.bin"/><Relationship Id="rId331" Type="http://schemas.openxmlformats.org/officeDocument/2006/relationships/image" Target="media/image145.wmf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9.bin"/><Relationship Id="rId329" Type="http://schemas.openxmlformats.org/officeDocument/2006/relationships/image" Target="media/image144.wmf"/><Relationship Id="rId328" Type="http://schemas.openxmlformats.org/officeDocument/2006/relationships/oleObject" Target="embeddings/oleObject176.bin"/><Relationship Id="rId327" Type="http://schemas.openxmlformats.org/officeDocument/2006/relationships/oleObject" Target="embeddings/oleObject175.bin"/><Relationship Id="rId326" Type="http://schemas.openxmlformats.org/officeDocument/2006/relationships/oleObject" Target="embeddings/oleObject174.bin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3.wmf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1.bin"/><Relationship Id="rId320" Type="http://schemas.openxmlformats.org/officeDocument/2006/relationships/oleObject" Target="embeddings/oleObject170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69.bin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1.wmf"/><Relationship Id="rId316" Type="http://schemas.openxmlformats.org/officeDocument/2006/relationships/oleObject" Target="embeddings/oleObject167.bin"/><Relationship Id="rId315" Type="http://schemas.openxmlformats.org/officeDocument/2006/relationships/image" Target="media/image140.wmf"/><Relationship Id="rId314" Type="http://schemas.openxmlformats.org/officeDocument/2006/relationships/oleObject" Target="embeddings/oleObject166.bin"/><Relationship Id="rId313" Type="http://schemas.openxmlformats.org/officeDocument/2006/relationships/oleObject" Target="embeddings/oleObject165.bin"/><Relationship Id="rId312" Type="http://schemas.openxmlformats.org/officeDocument/2006/relationships/oleObject" Target="embeddings/oleObject164.bin"/><Relationship Id="rId311" Type="http://schemas.openxmlformats.org/officeDocument/2006/relationships/oleObject" Target="embeddings/oleObject163.bin"/><Relationship Id="rId310" Type="http://schemas.openxmlformats.org/officeDocument/2006/relationships/image" Target="media/image139.png"/><Relationship Id="rId31" Type="http://schemas.openxmlformats.org/officeDocument/2006/relationships/oleObject" Target="embeddings/oleObject8.bin"/><Relationship Id="rId309" Type="http://schemas.openxmlformats.org/officeDocument/2006/relationships/oleObject" Target="embeddings/oleObject162.bin"/><Relationship Id="rId308" Type="http://schemas.openxmlformats.org/officeDocument/2006/relationships/image" Target="media/image138.wmf"/><Relationship Id="rId307" Type="http://schemas.openxmlformats.org/officeDocument/2006/relationships/oleObject" Target="embeddings/oleObject161.bin"/><Relationship Id="rId306" Type="http://schemas.openxmlformats.org/officeDocument/2006/relationships/image" Target="media/image137.wmf"/><Relationship Id="rId305" Type="http://schemas.openxmlformats.org/officeDocument/2006/relationships/oleObject" Target="embeddings/oleObject160.bin"/><Relationship Id="rId304" Type="http://schemas.openxmlformats.org/officeDocument/2006/relationships/oleObject" Target="embeddings/oleObject159.bin"/><Relationship Id="rId303" Type="http://schemas.openxmlformats.org/officeDocument/2006/relationships/oleObject" Target="embeddings/oleObject158.bin"/><Relationship Id="rId302" Type="http://schemas.openxmlformats.org/officeDocument/2006/relationships/image" Target="media/image136.png"/><Relationship Id="rId301" Type="http://schemas.openxmlformats.org/officeDocument/2006/relationships/image" Target="media/image135.wmf"/><Relationship Id="rId300" Type="http://schemas.openxmlformats.org/officeDocument/2006/relationships/oleObject" Target="embeddings/oleObject157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55.bin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3.bin"/><Relationship Id="rId293" Type="http://schemas.openxmlformats.org/officeDocument/2006/relationships/oleObject" Target="embeddings/oleObject152.bin"/><Relationship Id="rId292" Type="http://schemas.openxmlformats.org/officeDocument/2006/relationships/oleObject" Target="embeddings/oleObject151.bin"/><Relationship Id="rId291" Type="http://schemas.openxmlformats.org/officeDocument/2006/relationships/oleObject" Target="embeddings/oleObject150.bin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7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7.bin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0.png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43.bin"/><Relationship Id="rId278" Type="http://schemas.openxmlformats.org/officeDocument/2006/relationships/image" Target="media/image127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26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4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3.wmf"/><Relationship Id="rId27" Type="http://schemas.openxmlformats.org/officeDocument/2006/relationships/oleObject" Target="embeddings/oleObject6.bin"/><Relationship Id="rId269" Type="http://schemas.openxmlformats.org/officeDocument/2006/relationships/oleObject" Target="embeddings/oleObject138.bin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2.png"/><Relationship Id="rId266" Type="http://schemas.openxmlformats.org/officeDocument/2006/relationships/image" Target="media/image121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0.wmf"/><Relationship Id="rId263" Type="http://schemas.openxmlformats.org/officeDocument/2006/relationships/oleObject" Target="embeddings/oleObject135.bin"/><Relationship Id="rId262" Type="http://schemas.openxmlformats.org/officeDocument/2006/relationships/oleObject" Target="embeddings/oleObject134.bin"/><Relationship Id="rId261" Type="http://schemas.openxmlformats.org/officeDocument/2006/relationships/image" Target="media/image119.wmf"/><Relationship Id="rId260" Type="http://schemas.openxmlformats.org/officeDocument/2006/relationships/oleObject" Target="embeddings/oleObject133.bin"/><Relationship Id="rId26" Type="http://schemas.openxmlformats.org/officeDocument/2006/relationships/image" Target="media/image12.wmf"/><Relationship Id="rId259" Type="http://schemas.openxmlformats.org/officeDocument/2006/relationships/image" Target="media/image118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5.bin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3.bin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1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0.bin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09.png"/><Relationship Id="rId234" Type="http://schemas.openxmlformats.org/officeDocument/2006/relationships/oleObject" Target="embeddings/oleObject117.bin"/><Relationship Id="rId233" Type="http://schemas.openxmlformats.org/officeDocument/2006/relationships/oleObject" Target="embeddings/oleObject116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5.bin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4.bin"/><Relationship Id="rId229" Type="http://schemas.openxmlformats.org/officeDocument/2006/relationships/image" Target="media/image107.png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4.png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2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9.bin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5.bin"/><Relationship Id="rId211" Type="http://schemas.openxmlformats.org/officeDocument/2006/relationships/oleObject" Target="embeddings/oleObject104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3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0.bin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oleObject" Target="embeddings/oleObject93.bin"/><Relationship Id="rId190" Type="http://schemas.openxmlformats.org/officeDocument/2006/relationships/oleObject" Target="embeddings/oleObject92.bin"/><Relationship Id="rId19" Type="http://schemas.openxmlformats.org/officeDocument/2006/relationships/image" Target="media/image8.png"/><Relationship Id="rId189" Type="http://schemas.openxmlformats.org/officeDocument/2006/relationships/image" Target="media/image89.png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7.png"/><Relationship Id="rId179" Type="http://schemas.openxmlformats.org/officeDocument/2006/relationships/image" Target="media/image84.wmf"/><Relationship Id="rId178" Type="http://schemas.openxmlformats.org/officeDocument/2006/relationships/oleObject" Target="embeddings/oleObject86.bin"/><Relationship Id="rId177" Type="http://schemas.openxmlformats.org/officeDocument/2006/relationships/oleObject" Target="embeddings/oleObject85.bin"/><Relationship Id="rId176" Type="http://schemas.openxmlformats.org/officeDocument/2006/relationships/image" Target="media/image83.png"/><Relationship Id="rId175" Type="http://schemas.openxmlformats.org/officeDocument/2006/relationships/image" Target="media/image82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6.png"/><Relationship Id="rId169" Type="http://schemas.openxmlformats.org/officeDocument/2006/relationships/image" Target="media/image79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7.bin"/><Relationship Id="rId160" Type="http://schemas.openxmlformats.org/officeDocument/2006/relationships/oleObject" Target="embeddings/oleObject76.bin"/><Relationship Id="rId16" Type="http://schemas.openxmlformats.org/officeDocument/2006/relationships/image" Target="media/image5.png"/><Relationship Id="rId159" Type="http://schemas.openxmlformats.org/officeDocument/2006/relationships/image" Target="media/image75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image" Target="media/image4.png"/><Relationship Id="rId149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145" Type="http://schemas.openxmlformats.org/officeDocument/2006/relationships/oleObject" Target="embeddings/oleObject67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6.png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1.wmf"/><Relationship Id="rId105" Type="http://schemas.openxmlformats.org/officeDocument/2006/relationships/image" Target="media/image50.png"/><Relationship Id="rId104" Type="http://schemas.openxmlformats.org/officeDocument/2006/relationships/image" Target="media/image49.png"/><Relationship Id="rId103" Type="http://schemas.openxmlformats.org/officeDocument/2006/relationships/image" Target="media/image48.png"/><Relationship Id="rId102" Type="http://schemas.openxmlformats.org/officeDocument/2006/relationships/image" Target="media/image47.png"/><Relationship Id="rId101" Type="http://schemas.openxmlformats.org/officeDocument/2006/relationships/image" Target="media/image46.png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586</Words>
  <Characters>2831</Characters>
  <Lines>0</Lines>
  <Paragraphs>0</Paragraphs>
  <TotalTime>4</TotalTime>
  <ScaleCrop>false</ScaleCrop>
  <LinksUpToDate>false</LinksUpToDate>
  <CharactersWithSpaces>299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2-10T18:00:00Z</dcterms:created>
  <dc:creator>学科网试题生产平台</dc:creator>
  <dc:description>3304246704783360</dc:description>
  <cp:lastModifiedBy>上帝掷骰子吗</cp:lastModifiedBy>
  <dcterms:modified xsi:type="dcterms:W3CDTF">2024-07-19T05:44:3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A02460206CD14B6EA000B8AE7B886B18_12</vt:lpwstr>
  </property>
</Properties>
</file>